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250B" w:rsidRDefault="00E5497A" w:rsidP="00E5497A">
      <w:pPr>
        <w:jc w:val="left"/>
      </w:pP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:rsidR="00E5497A" w:rsidRDefault="00BB2B48" w:rsidP="00E5497A">
      <w:pPr>
        <w:jc w:val="left"/>
      </w:pPr>
      <w:r>
        <w:t xml:space="preserve">Review for </w:t>
      </w:r>
      <w:r w:rsidR="00E5497A">
        <w:t>Vectors Quiz – Forms and Operations</w:t>
      </w:r>
    </w:p>
    <w:p w:rsidR="00E5497A" w:rsidRDefault="00E5497A" w:rsidP="00E5497A">
      <w:pPr>
        <w:jc w:val="left"/>
      </w:pPr>
    </w:p>
    <w:p w:rsidR="00E5497A" w:rsidRPr="00AE076C" w:rsidRDefault="003372C4" w:rsidP="00E5497A">
      <w:pPr>
        <w:jc w:val="left"/>
        <w:rPr>
          <w:b/>
        </w:rPr>
      </w:pPr>
      <w:bookmarkStart w:id="0" w:name="_GoBack"/>
      <w:bookmarkEnd w:id="0"/>
      <w:r>
        <w:t xml:space="preserve"> </w:t>
      </w:r>
      <w:r w:rsidR="00E5497A" w:rsidRPr="00BB2B48">
        <w:t xml:space="preserve">Find the vector v that satisfies the following conditions.  Write your answer in </w:t>
      </w:r>
      <w:r w:rsidR="00E5497A" w:rsidRPr="00AE076C">
        <w:rPr>
          <w:b/>
        </w:rPr>
        <w:t>component form.</w:t>
      </w:r>
    </w:p>
    <w:p w:rsidR="00E5497A" w:rsidRDefault="00E5497A" w:rsidP="00E5497A">
      <w:pPr>
        <w:jc w:val="left"/>
      </w:pPr>
    </w:p>
    <w:p w:rsidR="00E5497A" w:rsidRDefault="00BB2B48" w:rsidP="00E5497A">
      <w:pPr>
        <w:jc w:val="left"/>
      </w:pPr>
      <w:r>
        <w:t>1.  Initial point (1,-7); terminal point (9, 3</w:t>
      </w:r>
      <w:r w:rsidR="00E5497A">
        <w:t>)</w:t>
      </w:r>
      <w:r>
        <w:tab/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BB2B48" w:rsidP="00E5497A">
      <w:pPr>
        <w:jc w:val="left"/>
      </w:pPr>
      <w:r>
        <w:t>2</w:t>
      </w:r>
      <w:r w:rsidR="00E5497A">
        <w:t xml:space="preserve">.  </w:t>
      </w:r>
      <w:r w:rsidRPr="00E5497A">
        <w:rPr>
          <w:b/>
          <w:position w:val="-16"/>
        </w:rPr>
        <w:object w:dxaOrig="17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6.5pt;height:21.5pt" o:ole="">
            <v:imagedata r:id="rId4" o:title=""/>
          </v:shape>
          <o:OLEObject Type="Embed" ProgID="Equation.DSMT4" ShapeID="_x0000_i1030" DrawAspect="Content" ObjectID="_1587445683" r:id="rId5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BB2B48">
        <w:t>Find the vector v that satisfies the following conditions.  Write your answer in</w:t>
      </w:r>
      <w:r w:rsidRPr="00AE076C">
        <w:rPr>
          <w:b/>
        </w:rPr>
        <w:t xml:space="preserve"> linear combination form.</w:t>
      </w:r>
    </w:p>
    <w:p w:rsidR="00E5497A" w:rsidRDefault="00E5497A" w:rsidP="00E5497A">
      <w:pPr>
        <w:jc w:val="left"/>
      </w:pPr>
    </w:p>
    <w:p w:rsidR="00E5497A" w:rsidRDefault="00BB2B48" w:rsidP="00E5497A">
      <w:pPr>
        <w:jc w:val="left"/>
      </w:pPr>
      <w:r>
        <w:t>3.  Initial point (11, 5); terminal point (-6, 1</w:t>
      </w:r>
      <w:r w:rsidR="00E5497A">
        <w:t>)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4.  </w:t>
      </w:r>
      <w:r w:rsidR="00BB2B48" w:rsidRPr="00E5497A">
        <w:rPr>
          <w:position w:val="-16"/>
        </w:rPr>
        <w:object w:dxaOrig="1920" w:dyaOrig="440">
          <v:shape id="_x0000_i1032" type="#_x0000_t75" style="width:96pt;height:21.5pt" o:ole="">
            <v:imagedata r:id="rId6" o:title=""/>
          </v:shape>
          <o:OLEObject Type="Embed" ProgID="Equation.DSMT4" ShapeID="_x0000_i1032" DrawAspect="Content" ObjectID="_1587445684" r:id="rId7"/>
        </w:objec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Use the vectors</w:t>
      </w:r>
      <w:r>
        <w:t xml:space="preserve"> </w:t>
      </w:r>
      <w:r>
        <w:rPr>
          <w:b/>
        </w:rPr>
        <w:t xml:space="preserve">u </w:t>
      </w:r>
      <w:r w:rsidR="00BB2B48">
        <w:t>= &lt;</w:t>
      </w:r>
      <w:proofErr w:type="gramStart"/>
      <w:r w:rsidR="00BB2B48">
        <w:t>1</w:t>
      </w:r>
      <w:proofErr w:type="gramEnd"/>
      <w:r w:rsidR="00BB2B48">
        <w:t>,-8</w:t>
      </w:r>
      <w:r>
        <w:t xml:space="preserve">&gt;, </w:t>
      </w:r>
      <w:r>
        <w:rPr>
          <w:b/>
        </w:rPr>
        <w:t xml:space="preserve">v </w:t>
      </w:r>
      <w:r w:rsidR="00BB2B48">
        <w:t>= &lt;-4</w:t>
      </w:r>
      <w:r>
        <w:t>,</w:t>
      </w:r>
      <w:r w:rsidR="00BB2B48">
        <w:t>-5</w:t>
      </w:r>
      <w:r>
        <w:t xml:space="preserve">&gt;, </w:t>
      </w:r>
      <w:r>
        <w:rPr>
          <w:b/>
        </w:rPr>
        <w:t>w</w:t>
      </w:r>
      <w:r w:rsidR="00BB2B48">
        <w:t xml:space="preserve"> = &lt;-2, 9</w:t>
      </w:r>
      <w:r>
        <w:t xml:space="preserve">&gt; </w:t>
      </w:r>
      <w:r w:rsidRPr="00AE076C">
        <w:rPr>
          <w:b/>
        </w:rPr>
        <w:t>to perform the given operations.</w:t>
      </w:r>
    </w:p>
    <w:p w:rsidR="00E5497A" w:rsidRDefault="00E5497A" w:rsidP="00E5497A">
      <w:pPr>
        <w:jc w:val="left"/>
      </w:pPr>
    </w:p>
    <w:p w:rsidR="00E5497A" w:rsidRPr="00BB2B48" w:rsidRDefault="00E5497A" w:rsidP="00E5497A">
      <w:pPr>
        <w:jc w:val="left"/>
        <w:rPr>
          <w:b/>
        </w:rPr>
      </w:pPr>
      <w:r>
        <w:t xml:space="preserve">5.  </w:t>
      </w:r>
      <w:r w:rsidR="00BB2B48">
        <w:t>3</w:t>
      </w:r>
      <w:r>
        <w:rPr>
          <w:b/>
        </w:rPr>
        <w:t>w</w:t>
      </w:r>
      <w:r w:rsidR="00BB2B48">
        <w:t xml:space="preserve"> - </w:t>
      </w:r>
      <w:r w:rsidR="00BB2B48">
        <w:rPr>
          <w:b/>
        </w:rPr>
        <w:t>u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BB2B48" w:rsidP="00E5497A">
      <w:pPr>
        <w:jc w:val="left"/>
        <w:rPr>
          <w:b/>
        </w:rPr>
      </w:pPr>
      <w:r>
        <w:t>6.  4</w:t>
      </w:r>
      <w:r w:rsidR="00E5497A">
        <w:rPr>
          <w:b/>
        </w:rPr>
        <w:t>v</w:t>
      </w:r>
      <w:r>
        <w:t xml:space="preserve"> – 5</w:t>
      </w:r>
      <w:r w:rsidR="00E5497A">
        <w:rPr>
          <w:b/>
        </w:rPr>
        <w:t>w</w:t>
      </w: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Default="00BB2B48" w:rsidP="00E5497A">
      <w:pPr>
        <w:jc w:val="left"/>
      </w:pPr>
      <w:r>
        <w:t>7.  7 +</w:t>
      </w:r>
      <w:r w:rsidRPr="00E5497A">
        <w:rPr>
          <w:position w:val="-16"/>
        </w:rPr>
        <w:object w:dxaOrig="480" w:dyaOrig="440">
          <v:shape id="_x0000_i1034" type="#_x0000_t75" style="width:24pt;height:21.5pt" o:ole="">
            <v:imagedata r:id="rId8" o:title=""/>
          </v:shape>
          <o:OLEObject Type="Embed" ProgID="Equation.DSMT4" ShapeID="_x0000_i1034" DrawAspect="Content" ObjectID="_1587445685" r:id="rId9"/>
        </w:object>
      </w:r>
    </w:p>
    <w:p w:rsidR="00E5497A" w:rsidRDefault="00E5497A" w:rsidP="00E5497A">
      <w:pPr>
        <w:jc w:val="left"/>
      </w:pPr>
    </w:p>
    <w:p w:rsidR="00AE076C" w:rsidRDefault="00AE076C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Use the vector</w:t>
      </w:r>
      <w:r>
        <w:t xml:space="preserve"> </w:t>
      </w:r>
      <w:r>
        <w:rPr>
          <w:b/>
        </w:rPr>
        <w:t>u</w:t>
      </w:r>
      <w:r w:rsidR="00BB2B48">
        <w:t xml:space="preserve"> = 7i – 4</w:t>
      </w:r>
      <w:r>
        <w:t xml:space="preserve">j and </w:t>
      </w:r>
      <w:r>
        <w:rPr>
          <w:b/>
        </w:rPr>
        <w:t xml:space="preserve">v </w:t>
      </w:r>
      <w:r w:rsidR="00BB2B48">
        <w:t>= 8i + 2</w:t>
      </w:r>
      <w:r>
        <w:t xml:space="preserve">j </w:t>
      </w:r>
      <w:r w:rsidRPr="00AE076C">
        <w:rPr>
          <w:b/>
        </w:rPr>
        <w:t>to perform the given operations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8.  </w:t>
      </w:r>
      <w:r w:rsidR="00BB2B48" w:rsidRPr="00E5497A">
        <w:rPr>
          <w:position w:val="-36"/>
        </w:rPr>
        <w:object w:dxaOrig="380" w:dyaOrig="780">
          <v:shape id="_x0000_i1036" type="#_x0000_t75" style="width:19pt;height:39pt" o:ole="">
            <v:imagedata r:id="rId10" o:title=""/>
          </v:shape>
          <o:OLEObject Type="Embed" ProgID="Equation.DSMT4" ShapeID="_x0000_i1036" DrawAspect="Content" ObjectID="_1587445686" r:id="rId11"/>
        </w:object>
      </w:r>
    </w:p>
    <w:p w:rsidR="00E5497A" w:rsidRDefault="00E5497A" w:rsidP="00E5497A">
      <w:pPr>
        <w:jc w:val="left"/>
      </w:pPr>
    </w:p>
    <w:p w:rsidR="00E5497A" w:rsidRPr="00BB2B48" w:rsidRDefault="00BB2B48" w:rsidP="00E5497A">
      <w:pPr>
        <w:jc w:val="left"/>
        <w:rPr>
          <w:b/>
        </w:rPr>
      </w:pPr>
      <w:r>
        <w:t xml:space="preserve">9.  </w:t>
      </w:r>
      <w:r w:rsidR="00A65159">
        <w:t>-</w:t>
      </w:r>
      <w:r>
        <w:t>5</w:t>
      </w:r>
      <w:r>
        <w:rPr>
          <w:b/>
        </w:rPr>
        <w:t>u</w:t>
      </w: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Default="00BB2B48" w:rsidP="00E5497A">
      <w:pPr>
        <w:jc w:val="left"/>
        <w:rPr>
          <w:b/>
        </w:rPr>
      </w:pPr>
      <w:r>
        <w:t>10.  9</w:t>
      </w:r>
      <w:r w:rsidR="00E5497A">
        <w:rPr>
          <w:b/>
        </w:rPr>
        <w:t>u</w:t>
      </w:r>
      <w:r>
        <w:t xml:space="preserve"> + </w:t>
      </w:r>
      <w:r w:rsidRPr="00BB2B48">
        <w:rPr>
          <w:position w:val="-24"/>
        </w:rPr>
        <w:object w:dxaOrig="220" w:dyaOrig="620">
          <v:shape id="_x0000_i1039" type="#_x0000_t75" style="width:11pt;height:31pt" o:ole="">
            <v:imagedata r:id="rId12" o:title=""/>
          </v:shape>
          <o:OLEObject Type="Embed" ProgID="Equation.DSMT4" ShapeID="_x0000_i1039" DrawAspect="Content" ObjectID="_1587445687" r:id="rId13"/>
        </w:object>
      </w:r>
      <w:r>
        <w:t xml:space="preserve"> </w:t>
      </w:r>
      <w:r w:rsidR="00E5497A">
        <w:rPr>
          <w:b/>
        </w:rPr>
        <w:t>v</w:t>
      </w:r>
    </w:p>
    <w:p w:rsidR="00AE076C" w:rsidRDefault="00AE076C" w:rsidP="00E5497A">
      <w:pPr>
        <w:jc w:val="left"/>
        <w:rPr>
          <w:b/>
        </w:rPr>
      </w:pPr>
    </w:p>
    <w:p w:rsidR="00AE076C" w:rsidRDefault="00AE076C" w:rsidP="00E5497A">
      <w:pPr>
        <w:jc w:val="left"/>
        <w:rPr>
          <w:b/>
        </w:rPr>
      </w:pPr>
    </w:p>
    <w:p w:rsidR="00AE076C" w:rsidRDefault="00AE076C" w:rsidP="00E5497A">
      <w:pPr>
        <w:jc w:val="left"/>
      </w:pPr>
    </w:p>
    <w:p w:rsidR="00AE076C" w:rsidRPr="00AE076C" w:rsidRDefault="00AE076C" w:rsidP="00E5497A">
      <w:pPr>
        <w:jc w:val="left"/>
        <w:rPr>
          <w:b/>
        </w:rPr>
      </w:pPr>
      <w:r w:rsidRPr="00AE076C">
        <w:rPr>
          <w:b/>
        </w:rPr>
        <w:t>Find the magnitude and direction angle of each vector</w:t>
      </w:r>
    </w:p>
    <w:p w:rsidR="00AE076C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1</w:t>
      </w:r>
      <w:r>
        <w:t xml:space="preserve">.  </w:t>
      </w:r>
      <w:proofErr w:type="gramStart"/>
      <w:r>
        <w:rPr>
          <w:b/>
        </w:rPr>
        <w:t>v</w:t>
      </w:r>
      <w:proofErr w:type="gramEnd"/>
      <w:r w:rsidR="00BB2B48">
        <w:t xml:space="preserve"> = 8i + 6</w:t>
      </w:r>
      <w:r>
        <w:t>j</w:t>
      </w:r>
    </w:p>
    <w:p w:rsidR="00AE076C" w:rsidRDefault="00AE076C" w:rsidP="00E5497A">
      <w:pPr>
        <w:jc w:val="left"/>
      </w:pPr>
    </w:p>
    <w:p w:rsidR="00E24BB5" w:rsidRDefault="00E24BB5" w:rsidP="00E5497A">
      <w:pPr>
        <w:jc w:val="left"/>
      </w:pPr>
    </w:p>
    <w:p w:rsidR="00AE076C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2</w:t>
      </w:r>
      <w:r>
        <w:t xml:space="preserve">.  </w:t>
      </w:r>
      <w:proofErr w:type="gramStart"/>
      <w:r>
        <w:rPr>
          <w:b/>
        </w:rPr>
        <w:t>v</w:t>
      </w:r>
      <w:proofErr w:type="gramEnd"/>
      <w:r w:rsidR="00BB2B48">
        <w:t xml:space="preserve"> = &lt;1, -13</w:t>
      </w:r>
      <w:r>
        <w:t>&gt;</w:t>
      </w:r>
    </w:p>
    <w:p w:rsidR="00AE076C" w:rsidRDefault="00AE076C" w:rsidP="00E5497A">
      <w:pPr>
        <w:jc w:val="left"/>
      </w:pPr>
    </w:p>
    <w:p w:rsidR="00D10F67" w:rsidRDefault="00D10F67" w:rsidP="00E5497A">
      <w:pPr>
        <w:jc w:val="left"/>
      </w:pPr>
      <w:r>
        <w:rPr>
          <w:b/>
        </w:rPr>
        <w:t>Solve each of the following by resolving vectors.</w:t>
      </w:r>
    </w:p>
    <w:p w:rsidR="00D10F67" w:rsidRDefault="00D10F67" w:rsidP="00E5497A">
      <w:pPr>
        <w:jc w:val="left"/>
      </w:pPr>
    </w:p>
    <w:p w:rsidR="00D10F67" w:rsidRDefault="00D10F67" w:rsidP="00E24BB5">
      <w:pPr>
        <w:autoSpaceDE w:val="0"/>
        <w:autoSpaceDN w:val="0"/>
        <w:adjustRightInd w:val="0"/>
        <w:jc w:val="left"/>
      </w:pPr>
      <w:r>
        <w:t>1</w:t>
      </w:r>
      <w:r w:rsidR="00375394">
        <w:t>3</w:t>
      </w:r>
      <w:r>
        <w:t xml:space="preserve">.  </w:t>
      </w:r>
      <w:r w:rsidR="00BB2B48">
        <w:t>A passenger plane can travel at a speed of 470</w:t>
      </w:r>
      <w:r w:rsidR="00E24BB5" w:rsidRPr="00E24BB5">
        <w:t xml:space="preserve"> miles per hour in still air. If one</w:t>
      </w:r>
      <w:r w:rsidR="00E24BB5">
        <w:t xml:space="preserve"> </w:t>
      </w:r>
      <w:r w:rsidR="00BB2B48">
        <w:t>traveling 15° east</w:t>
      </w:r>
      <w:r w:rsidR="00E24BB5" w:rsidRPr="00E24BB5">
        <w:t xml:space="preserve"> of north encount</w:t>
      </w:r>
      <w:r w:rsidR="00BB2B48">
        <w:t>ers a wind blowing at 52</w:t>
      </w:r>
      <w:r w:rsidR="00E24BB5" w:rsidRPr="00E24BB5">
        <w:t xml:space="preserve"> miles per hour 15°</w:t>
      </w:r>
      <w:r w:rsidR="00E24BB5">
        <w:t xml:space="preserve"> </w:t>
      </w:r>
      <w:r w:rsidR="00BB2B48">
        <w:t>south</w:t>
      </w:r>
      <w:r w:rsidR="00E24BB5" w:rsidRPr="00E24BB5">
        <w:t xml:space="preserve"> of west, find the resulting speed and direction of the plane.</w:t>
      </w: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3372C4" w:rsidRDefault="003372C4" w:rsidP="00E24BB5">
      <w:pPr>
        <w:autoSpaceDE w:val="0"/>
        <w:autoSpaceDN w:val="0"/>
        <w:adjustRightInd w:val="0"/>
        <w:jc w:val="left"/>
      </w:pPr>
    </w:p>
    <w:p w:rsidR="003372C4" w:rsidRDefault="003372C4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A65159" w:rsidRDefault="00E24BB5" w:rsidP="00E24BB5">
      <w:pPr>
        <w:autoSpaceDE w:val="0"/>
        <w:autoSpaceDN w:val="0"/>
        <w:adjustRightInd w:val="0"/>
        <w:jc w:val="left"/>
      </w:pPr>
      <w:r>
        <w:t>1</w:t>
      </w:r>
      <w:r w:rsidR="00375394">
        <w:t>4</w:t>
      </w:r>
      <w:r>
        <w:t>.</w:t>
      </w:r>
      <w:r w:rsidR="00BB2B48">
        <w:t xml:space="preserve">  Two people are pushing a box.  One person pushes it with 40 N at an angle of 31</w:t>
      </w:r>
      <w:r>
        <w:rPr>
          <w:vertAlign w:val="superscript"/>
        </w:rPr>
        <w:t>o</w:t>
      </w:r>
      <w:r>
        <w:t xml:space="preserve"> whi</w:t>
      </w:r>
      <w:r w:rsidR="00BB2B48">
        <w:t xml:space="preserve">le the other pushes it with  </w:t>
      </w:r>
    </w:p>
    <w:p w:rsidR="00E24BB5" w:rsidRDefault="00A65159" w:rsidP="00E24BB5">
      <w:pPr>
        <w:autoSpaceDE w:val="0"/>
        <w:autoSpaceDN w:val="0"/>
        <w:adjustRightInd w:val="0"/>
        <w:jc w:val="left"/>
      </w:pPr>
      <w:proofErr w:type="gramStart"/>
      <w:r>
        <w:t>a</w:t>
      </w:r>
      <w:proofErr w:type="gramEnd"/>
      <w:r>
        <w:t xml:space="preserve"> force of </w:t>
      </w:r>
      <w:r w:rsidR="00BB2B48">
        <w:t xml:space="preserve"> 58 N at an angle of 168</w:t>
      </w:r>
      <w:r w:rsidR="00E24BB5">
        <w:rPr>
          <w:vertAlign w:val="superscript"/>
        </w:rPr>
        <w:t>o</w:t>
      </w:r>
      <w:r w:rsidR="00E24BB5">
        <w:t xml:space="preserve">.  </w:t>
      </w:r>
      <w:r w:rsidR="008666DC">
        <w:t>In what direction does the box</w:t>
      </w:r>
      <w:r w:rsidR="00E24BB5">
        <w:t xml:space="preserve"> move and with how much force?</w:t>
      </w:r>
    </w:p>
    <w:p w:rsidR="00D10F67" w:rsidRDefault="00D10F67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A65159" w:rsidP="00E5497A">
      <w:pPr>
        <w:jc w:val="left"/>
      </w:pPr>
      <w:r>
        <w:t xml:space="preserve">15.  </w:t>
      </w:r>
      <w:r w:rsidR="00AC10A9">
        <w:t xml:space="preserve">A duck flies 10 m/s at </w:t>
      </w:r>
      <w:r w:rsidR="00AC10A9" w:rsidRPr="00AC10A9">
        <w:rPr>
          <w:position w:val="-6"/>
        </w:rPr>
        <w:object w:dxaOrig="380" w:dyaOrig="279">
          <v:shape id="_x0000_i1042" type="#_x0000_t75" style="width:19pt;height:14pt" o:ole="">
            <v:imagedata r:id="rId14" o:title=""/>
          </v:shape>
          <o:OLEObject Type="Embed" ProgID="Equation.DSMT4" ShapeID="_x0000_i1042" DrawAspect="Content" ObjectID="_1587445688" r:id="rId15"/>
        </w:object>
      </w:r>
      <w:r w:rsidR="00AC10A9">
        <w:t xml:space="preserve"> south of west with a wind blowing </w:t>
      </w:r>
      <w:proofErr w:type="gramStart"/>
      <w:r w:rsidR="00AC10A9">
        <w:t>5</w:t>
      </w:r>
      <w:proofErr w:type="gramEnd"/>
      <w:r w:rsidR="00AC10A9">
        <w:t xml:space="preserve"> m/s north.  Find the resultant direction and velocity of the duck.</w:t>
      </w:r>
    </w:p>
    <w:p w:rsidR="00AC10A9" w:rsidRDefault="00AC10A9" w:rsidP="00E5497A">
      <w:pPr>
        <w:jc w:val="left"/>
      </w:pPr>
    </w:p>
    <w:p w:rsidR="00AC10A9" w:rsidRDefault="00AC10A9" w:rsidP="00E5497A">
      <w:pPr>
        <w:jc w:val="left"/>
      </w:pPr>
    </w:p>
    <w:p w:rsidR="00AC10A9" w:rsidRDefault="00AC10A9" w:rsidP="00E5497A">
      <w:pPr>
        <w:jc w:val="left"/>
      </w:pPr>
    </w:p>
    <w:p w:rsidR="003372C4" w:rsidRDefault="003372C4" w:rsidP="00E5497A">
      <w:pPr>
        <w:jc w:val="left"/>
      </w:pPr>
    </w:p>
    <w:p w:rsidR="003372C4" w:rsidRDefault="003372C4" w:rsidP="00E5497A">
      <w:pPr>
        <w:jc w:val="left"/>
      </w:pPr>
    </w:p>
    <w:p w:rsidR="003372C4" w:rsidRDefault="003372C4" w:rsidP="00E5497A">
      <w:pPr>
        <w:jc w:val="left"/>
      </w:pPr>
    </w:p>
    <w:p w:rsidR="00AC10A9" w:rsidRDefault="00AC10A9" w:rsidP="00E5497A">
      <w:pPr>
        <w:jc w:val="left"/>
      </w:pPr>
    </w:p>
    <w:p w:rsidR="00AC10A9" w:rsidRDefault="00AC10A9" w:rsidP="00E5497A">
      <w:pPr>
        <w:jc w:val="left"/>
      </w:pPr>
    </w:p>
    <w:p w:rsidR="003372C4" w:rsidRDefault="003372C4" w:rsidP="003372C4">
      <w:pPr>
        <w:jc w:val="left"/>
      </w:pPr>
      <w:r>
        <w:t xml:space="preserve">16.  </w:t>
      </w:r>
      <w:r>
        <w:t xml:space="preserve">A Frisbee </w:t>
      </w:r>
      <w:proofErr w:type="gramStart"/>
      <w:r>
        <w:t>is thrown</w:t>
      </w:r>
      <w:proofErr w:type="gramEnd"/>
      <w:r>
        <w:t xml:space="preserve"> three times:  20 m at 120</w:t>
      </w:r>
      <w:r>
        <w:rPr>
          <w:vertAlign w:val="superscript"/>
        </w:rPr>
        <w:t>o</w:t>
      </w:r>
      <w:r>
        <w:t>, 30 meters at 90</w:t>
      </w:r>
      <w:r>
        <w:rPr>
          <w:vertAlign w:val="superscript"/>
        </w:rPr>
        <w:t>o</w:t>
      </w:r>
      <w:r>
        <w:t xml:space="preserve"> and then 40 m at 255</w:t>
      </w:r>
      <w:r>
        <w:rPr>
          <w:vertAlign w:val="superscript"/>
        </w:rPr>
        <w:t>o</w:t>
      </w:r>
      <w:r>
        <w:t xml:space="preserve">.  Determine the </w:t>
      </w:r>
      <w:proofErr w:type="spellStart"/>
      <w:proofErr w:type="gramStart"/>
      <w:r>
        <w:t>frisbee’s</w:t>
      </w:r>
      <w:proofErr w:type="spellEnd"/>
      <w:proofErr w:type="gramEnd"/>
      <w:r>
        <w:t xml:space="preserve"> resultant displacement and angle.</w:t>
      </w:r>
    </w:p>
    <w:p w:rsidR="00AC10A9" w:rsidRDefault="00AC10A9" w:rsidP="00E5497A">
      <w:pPr>
        <w:jc w:val="left"/>
      </w:pPr>
    </w:p>
    <w:p w:rsidR="00D10F67" w:rsidRDefault="00D10F67" w:rsidP="00E5497A">
      <w:pPr>
        <w:jc w:val="left"/>
      </w:pPr>
    </w:p>
    <w:p w:rsidR="00AE076C" w:rsidRPr="00AE076C" w:rsidRDefault="00AE076C" w:rsidP="00E5497A">
      <w:pPr>
        <w:jc w:val="left"/>
      </w:pPr>
    </w:p>
    <w:sectPr w:rsidR="00AE076C" w:rsidRPr="00AE076C" w:rsidSect="00E24B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97A"/>
    <w:rsid w:val="00040CEE"/>
    <w:rsid w:val="003372C4"/>
    <w:rsid w:val="00375394"/>
    <w:rsid w:val="006E484C"/>
    <w:rsid w:val="008666DC"/>
    <w:rsid w:val="00A21C65"/>
    <w:rsid w:val="00A65159"/>
    <w:rsid w:val="00AC10A9"/>
    <w:rsid w:val="00AE076C"/>
    <w:rsid w:val="00BB2B48"/>
    <w:rsid w:val="00D10F67"/>
    <w:rsid w:val="00E24BB5"/>
    <w:rsid w:val="00E5497A"/>
    <w:rsid w:val="00E7728C"/>
    <w:rsid w:val="00F502CF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C45F3C"/>
  <w15:docId w15:val="{01C795E6-2757-4ECA-B785-04BE7754B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4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4B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B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0</TotalTime>
  <Pages>2</Pages>
  <Words>258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3</cp:revision>
  <cp:lastPrinted>2018-05-10T12:15:00Z</cp:lastPrinted>
  <dcterms:created xsi:type="dcterms:W3CDTF">2018-05-09T19:54:00Z</dcterms:created>
  <dcterms:modified xsi:type="dcterms:W3CDTF">2018-05-10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